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347" r:id="rId4"/>
    <p:sldId id="348" r:id="rId5"/>
    <p:sldId id="349" r:id="rId6"/>
    <p:sldId id="350" r:id="rId7"/>
    <p:sldId id="351" r:id="rId8"/>
    <p:sldId id="352" r:id="rId9"/>
    <p:sldId id="353" r:id="rId10"/>
    <p:sldId id="388" r:id="rId11"/>
    <p:sldId id="371" r:id="rId12"/>
    <p:sldId id="372" r:id="rId13"/>
    <p:sldId id="373" r:id="rId14"/>
    <p:sldId id="354" r:id="rId15"/>
    <p:sldId id="355" r:id="rId16"/>
    <p:sldId id="356" r:id="rId17"/>
    <p:sldId id="357" r:id="rId18"/>
    <p:sldId id="358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  <p:sldId id="369" r:id="rId29"/>
    <p:sldId id="370" r:id="rId30"/>
    <p:sldId id="374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5" r:id="rId41"/>
    <p:sldId id="384" r:id="rId42"/>
    <p:sldId id="386" r:id="rId43"/>
    <p:sldId id="387" r:id="rId44"/>
    <p:sldId id="307" r:id="rId45"/>
    <p:sldId id="308" r:id="rId46"/>
  </p:sldIdLst>
  <p:sldSz cx="9144000" cy="6858000" type="screen4x3"/>
  <p:notesSz cx="9372600" cy="70866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6408" autoAdjust="0"/>
  </p:normalViewPr>
  <p:slideViewPr>
    <p:cSldViewPr>
      <p:cViewPr varScale="1">
        <p:scale>
          <a:sx n="78" d="100"/>
          <a:sy n="78" d="100"/>
        </p:scale>
        <p:origin x="15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9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9/2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15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502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09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33114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019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87675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438401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3352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47662" y="4114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72533" y="4876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4423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119278"/>
            <a:ext cx="8415338" cy="47152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2740830"/>
            <a:ext cx="8415338" cy="3833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00400"/>
            <a:ext cx="8415338" cy="39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64064" y="3668730"/>
            <a:ext cx="8415338" cy="4460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97931" y="4267200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6"/>
          </p:nvPr>
        </p:nvSpPr>
        <p:spPr>
          <a:xfrm>
            <a:off x="423862" y="53220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7"/>
          </p:nvPr>
        </p:nvSpPr>
        <p:spPr>
          <a:xfrm>
            <a:off x="423862" y="47886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74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97682" y="6578465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7" r:id="rId4"/>
    <p:sldLayoutId id="2147483758" r:id="rId5"/>
    <p:sldLayoutId id="2147483759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797141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4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Text Files 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the </a:t>
            </a:r>
            <a:r>
              <a:rPr lang="en-US" sz="2800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</a:t>
            </a: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2" y="1066800"/>
            <a:ext cx="8415338" cy="47089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fin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rator will return the subscript where the </a:t>
            </a:r>
            <a:r>
              <a:rPr lang="en-US" u="sng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rs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ccurrence of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alu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ccurs. (It returns an integer.)</a:t>
            </a:r>
          </a:p>
          <a:p>
            <a:pPr marL="0" indent="0">
              <a:buClr>
                <a:srgbClr val="007FA9"/>
              </a:buClr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stringVariable.fin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(value)</a:t>
            </a:r>
          </a:p>
          <a:p>
            <a:pPr marL="0" indent="0">
              <a:buClr>
                <a:srgbClr val="007FA9"/>
              </a:buClr>
              <a:buNone/>
            </a:pP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marL="0" indent="0">
              <a:buClr>
                <a:srgbClr val="007FA9"/>
              </a:buClr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</a:t>
            </a:r>
            <a:b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txt = “The world out there.“	</a:t>
            </a:r>
            <a:b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</a:b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x = </a:t>
            </a:r>
            <a:r>
              <a:rPr lang="en-US" sz="1800" b="1" dirty="0" err="1">
                <a:solidFill>
                  <a:schemeClr val="tx1"/>
                </a:solidFill>
                <a:cs typeface="Courier New" panose="02070309020205020404" pitchFamily="49" charset="0"/>
              </a:rPr>
              <a:t>txt.find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("world")		</a:t>
            </a:r>
            <a:r>
              <a:rPr lang="en-US" sz="1800" b="1" dirty="0">
                <a:solidFill>
                  <a:srgbClr val="002060"/>
                </a:solidFill>
                <a:cs typeface="Courier New" panose="02070309020205020404" pitchFamily="49" charset="0"/>
              </a:rPr>
              <a:t># This returns 4 because “world” starts</a:t>
            </a:r>
            <a:b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</a:b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print(x)			</a:t>
            </a:r>
            <a:r>
              <a:rPr lang="en-US" sz="1800" b="1" dirty="0">
                <a:solidFill>
                  <a:srgbClr val="002060"/>
                </a:solidFill>
                <a:cs typeface="Courier New" panose="02070309020205020404" pitchFamily="49" charset="0"/>
              </a:rPr>
              <a:t># at position 4</a:t>
            </a: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endParaRPr lang="en-US" sz="1800" b="1" dirty="0">
              <a:solidFill>
                <a:srgbClr val="002060"/>
              </a:solidFill>
              <a:cs typeface="Courier New" panose="02070309020205020404" pitchFamily="49" charset="0"/>
            </a:endParaRP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endParaRPr lang="en-US" sz="1800" b="1" dirty="0">
              <a:solidFill>
                <a:srgbClr val="002060"/>
              </a:solidFill>
              <a:cs typeface="Courier New" panose="02070309020205020404" pitchFamily="49" charset="0"/>
            </a:endParaRP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word = “Mississippi”</a:t>
            </a: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x = </a:t>
            </a:r>
            <a:r>
              <a:rPr lang="en-US" sz="1800" b="1" dirty="0" err="1">
                <a:solidFill>
                  <a:schemeClr val="tx1"/>
                </a:solidFill>
                <a:cs typeface="Courier New" panose="02070309020205020404" pitchFamily="49" charset="0"/>
              </a:rPr>
              <a:t>word.find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(“ss”)		</a:t>
            </a:r>
            <a:r>
              <a:rPr lang="en-US" sz="1800" b="1" dirty="0">
                <a:solidFill>
                  <a:srgbClr val="002060"/>
                </a:solidFill>
                <a:cs typeface="Courier New" panose="02070309020205020404" pitchFamily="49" charset="0"/>
              </a:rPr>
              <a:t># This returns 2 because the first occurrence of</a:t>
            </a:r>
            <a:endParaRPr lang="en-US" sz="18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print(x)			</a:t>
            </a:r>
            <a:r>
              <a:rPr lang="en-US" sz="1800" b="1" dirty="0">
                <a:solidFill>
                  <a:srgbClr val="002060"/>
                </a:solidFill>
                <a:cs typeface="Courier New" panose="02070309020205020404" pitchFamily="49" charset="0"/>
              </a:rPr>
              <a:t># “ss” starts at position 2 </a:t>
            </a:r>
          </a:p>
          <a:p>
            <a:pPr marL="400050" lvl="2" indent="0">
              <a:lnSpc>
                <a:spcPct val="100000"/>
              </a:lnSpc>
              <a:spcBef>
                <a:spcPts val="0"/>
              </a:spcBef>
              <a:buClr>
                <a:srgbClr val="007FA9"/>
              </a:buClr>
              <a:buNone/>
            </a:pPr>
            <a:r>
              <a:rPr lang="en-US" sz="1800" b="1" dirty="0">
                <a:solidFill>
                  <a:srgbClr val="002060"/>
                </a:solidFill>
                <a:cs typeface="Courier New" panose="02070309020205020404" pitchFamily="49" charset="0"/>
              </a:rPr>
              <a:t>				# (It doesn’t bother with any other occurrences.)</a:t>
            </a:r>
            <a:endParaRPr lang="en-US" sz="18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963949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 includes a set of string operations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at make tasks like counting the words in a single sentence eas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570" y="2192708"/>
            <a:ext cx="8415338" cy="289463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entence = input(“Enter a sentence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entence: This sentence has no long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istOfWords = sentenc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re are”, len(listOfWords), “words.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re are 6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word in listOfWord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um += len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 average word length is”, sum / len(listOfWords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average word length is 4.5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835D36-4B59-4512-8DB4-F99F3AEEA732}"/>
              </a:ext>
            </a:extLst>
          </p:cNvPr>
          <p:cNvSpPr txBox="1"/>
          <p:nvPr/>
        </p:nvSpPr>
        <p:spPr>
          <a:xfrm>
            <a:off x="365125" y="5373085"/>
            <a:ext cx="85502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+mn-lt"/>
              </a:rPr>
              <a:t>With 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+mn-lt"/>
              </a:rPr>
              <a:t>split</a:t>
            </a:r>
            <a:r>
              <a:rPr lang="en-US" sz="2000" i="0" dirty="0">
                <a:solidFill>
                  <a:srgbClr val="000000"/>
                </a:solidFill>
                <a:effectLst/>
                <a:latin typeface="+mn-lt"/>
              </a:rPr>
              <a:t> method, default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n-lt"/>
              </a:rPr>
              <a:t> separator is any whitespace (space, tab, newline).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98730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behaves like a function, but has a slightly different syntax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is always called with a given data value called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957262" y="2327651"/>
            <a:ext cx="5976938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&lt;an object&gt;.&lt;method name&gt;(&lt;argument-1&gt;,..., &lt;argument-n&gt;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2819400"/>
            <a:ext cx="8415338" cy="226369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can expect arguments and return valu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knows about the internal state of the object with which it is call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Python, all data values are objec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iew a complete list and documentation of string methods by enter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dir(str)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t a shell prompt; you enter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help(str.&lt;method-name&gt;) 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ceive documentation on an individual method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39676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extracting a filename</a:t>
            </a:r>
            <a:r>
              <a:rPr lang="ja-JP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</a:t>
            </a:r>
            <a:endParaRPr lang="en-US" altLang="ja-JP" sz="1800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1933510"/>
            <a:ext cx="5892192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txt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py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py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html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html']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398117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−1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extracts the last ele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write a general expression for obtaining any filename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, as follows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762000" y="4994651"/>
            <a:ext cx="2014538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filename.split('.')[</a:t>
            </a:r>
            <a:r>
              <a:rPr lang="en-US" sz="1800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1]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11015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1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6218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t is easy to observe data crossing a network, particularly in wireless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tacker may us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niffing softwar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encryptio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protect information transmitted on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ny protocols have secure versions (e.g., H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e or mo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key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re use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n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ssages to produc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ipher tex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nd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e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ipher text back to its original plain text for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s: Caesar cipher, block ciph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48438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2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89885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places each character in plain text with a character a given distance awa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 if Caesar cipher equals three character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tring “invaders” would be encrypted as “l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g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u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v”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decrypt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pply a method that uses the same distance value but looks to the left of each character for replacement value</a:t>
            </a:r>
          </a:p>
        </p:txBody>
      </p:sp>
      <p:pic>
        <p:nvPicPr>
          <p:cNvPr id="5" name="Picture 4" descr="Figure 4-2 Ay Caesar cipher with distance plus 3 for the lowercase alphabet. Ay S C I I values for the plaintext ay to z are: ay, 97; b, 98; c, 99; d, 100; e, 101, ellipsis, v, 118; w, 119; x, 120; y, 121; z, 122. The cipher text with distance + 3 for Ay S C I I values are: d, 100; e, 101; f, 102; g, 103; h, 104, ellipsis, y, 121; z, 122; ay, 97; b, 98; c, 99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14800"/>
            <a:ext cx="4100434" cy="19812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91561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3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21726"/>
            <a:ext cx="8415338" cy="60324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or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function returns the ordinal position in the A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 sequence</a:t>
            </a:r>
          </a:p>
          <a:p>
            <a:pPr lvl="1"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ch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is the invers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192708"/>
            <a:ext cx="8415338" cy="3739485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en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input(“Enter a one-word, lowercase message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plainText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+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gt; ord(‘z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cipherValue = ord(‘a’) + distance − (ord(‘z’) − ordvalue + 1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ode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code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595483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4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cry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73300" y="1887908"/>
            <a:ext cx="8415338" cy="3739485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input(“Enter the coded text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code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−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lt; ord(‘a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cipherValue = ord(‘z’) − (distance − (ord(‘a’) − ordvalue − 1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lainText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plainText)</a:t>
            </a:r>
            <a:endParaRPr lang="en-IN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53777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5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ecutions of the two scripts: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04932" y="1904286"/>
            <a:ext cx="8415338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one-word, lowercase message: invaders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coded text: 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vader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4063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 worked well in ancient times, but is easy to break using modern computers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94284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rithmetic operations use the decimal number syste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en number system   0 to 9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nary number system is used to represent information in a digital comput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wo number system (0 and 1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number system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ctal (base eight) and hexadecimal (base 1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3846638"/>
            <a:ext cx="8415338" cy="163121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binary notation 110011111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octal notation 637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decimal notation 415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hexadecimal notation 19F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47333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192360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1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ccess individual characters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2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trieve a substring from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3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earch for a substring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4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onvert a string representation of a number from one base to another bas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igits used in each system are counted from 0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 1, whe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</a:t>
            </a:r>
            <a:r>
              <a:rPr lang="en-IN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bas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2"/>
          </p:nvPr>
        </p:nvSpPr>
        <p:spPr>
          <a:xfrm>
            <a:off x="355760" y="2362914"/>
            <a:ext cx="4538132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present digits with values larger than</a:t>
            </a:r>
            <a:endParaRPr lang="en-IN" dirty="0"/>
          </a:p>
        </p:txBody>
      </p:sp>
      <p:graphicFrame>
        <p:nvGraphicFramePr>
          <p:cNvPr id="16" name="Content Placeholder 15" descr="9 sub 10"/>
          <p:cNvGraphicFramePr>
            <a:graphicFrameLocks noGrp="1" noChangeAspect="1"/>
          </p:cNvGraphicFramePr>
          <p:nvPr>
            <p:ph idx="11"/>
            <p:extLst>
              <p:ext uri="{D42A27DB-BD31-4B8C-83A1-F6EECF244321}">
                <p14:modId xmlns:p14="http://schemas.microsoft.com/office/powerpoint/2010/main" val="2802272524"/>
              </p:ext>
            </p:extLst>
          </p:nvPr>
        </p:nvGraphicFramePr>
        <p:xfrm>
          <a:off x="4910270" y="2336562"/>
          <a:ext cx="425292" cy="36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28600" progId="Equation.DSMT4">
                  <p:embed/>
                </p:oleObj>
              </mc:Choice>
              <mc:Fallback>
                <p:oleObj name="Equation" r:id="rId2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0270" y="2336562"/>
                        <a:ext cx="425292" cy="36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3"/>
          </p:nvPr>
        </p:nvSpPr>
        <p:spPr>
          <a:xfrm>
            <a:off x="5368184" y="2353654"/>
            <a:ext cx="297180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s such as base 16 use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idx="14"/>
          </p:nvPr>
        </p:nvSpPr>
        <p:spPr>
          <a:xfrm>
            <a:off x="381156" y="2653201"/>
            <a:ext cx="1276860" cy="632660"/>
          </a:xfrm>
        </p:spPr>
        <p:txBody>
          <a:bodyPr/>
          <a:lstStyle/>
          <a:p>
            <a:pPr marL="0" indent="179388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letters</a:t>
            </a:r>
          </a:p>
          <a:p>
            <a:pPr lvl="1">
              <a:buClr>
                <a:srgbClr val="007FA9"/>
              </a:buClr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Exampl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IN" dirty="0"/>
          </a:p>
        </p:txBody>
      </p:sp>
      <p:graphicFrame>
        <p:nvGraphicFramePr>
          <p:cNvPr id="17" name="Object 15" descr="A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8686"/>
              </p:ext>
            </p:extLst>
          </p:nvPr>
        </p:nvGraphicFramePr>
        <p:xfrm>
          <a:off x="1663217" y="2985547"/>
          <a:ext cx="339521" cy="3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217" y="2985547"/>
                        <a:ext cx="339521" cy="33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5"/>
          </p:nvPr>
        </p:nvSpPr>
        <p:spPr>
          <a:xfrm>
            <a:off x="2027335" y="3013644"/>
            <a:ext cx="2236055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sz="1800" dirty="0"/>
          </a:p>
        </p:txBody>
      </p:sp>
      <p:graphicFrame>
        <p:nvGraphicFramePr>
          <p:cNvPr id="18" name="Object 15" descr="10 sub 10,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19345"/>
              </p:ext>
            </p:extLst>
          </p:nvPr>
        </p:nvGraphicFramePr>
        <p:xfrm>
          <a:off x="4263390" y="3008377"/>
          <a:ext cx="471280" cy="32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17" name="Content Placeholder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3390" y="3008377"/>
                        <a:ext cx="471280" cy="32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idx="16"/>
          </p:nvPr>
        </p:nvSpPr>
        <p:spPr>
          <a:xfrm>
            <a:off x="4702328" y="3001232"/>
            <a:ext cx="947738" cy="292388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whereas</a:t>
            </a:r>
            <a:endParaRPr lang="en-IN" dirty="0"/>
          </a:p>
        </p:txBody>
      </p:sp>
      <p:graphicFrame>
        <p:nvGraphicFramePr>
          <p:cNvPr id="19" name="Object15" descr="10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180"/>
              </p:ext>
            </p:extLst>
          </p:nvPr>
        </p:nvGraphicFramePr>
        <p:xfrm>
          <a:off x="5620197" y="3013644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8" name="Content Placeholder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0197" y="3013644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idx="17"/>
          </p:nvPr>
        </p:nvSpPr>
        <p:spPr>
          <a:xfrm>
            <a:off x="6043215" y="2997826"/>
            <a:ext cx="2499731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dirty="0"/>
          </a:p>
        </p:txBody>
      </p:sp>
      <p:graphicFrame>
        <p:nvGraphicFramePr>
          <p:cNvPr id="20" name="Object 15" descr="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7004"/>
              </p:ext>
            </p:extLst>
          </p:nvPr>
        </p:nvGraphicFramePr>
        <p:xfrm>
          <a:off x="8523889" y="3020137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19" name="Content Placeholder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3889" y="3020137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92626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sitional System for Represen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notation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 digit ha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valu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determined by raising th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59170" y="1883228"/>
            <a:ext cx="447003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ase to the power specified by the position</a:t>
            </a:r>
            <a:endParaRPr lang="en-IN" dirty="0"/>
          </a:p>
        </p:txBody>
      </p:sp>
      <p:graphicFrame>
        <p:nvGraphicFramePr>
          <p:cNvPr id="8" name="Object 7" descr="Base to the power of Position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4435"/>
              </p:ext>
            </p:extLst>
          </p:nvPr>
        </p:nvGraphicFramePr>
        <p:xfrm>
          <a:off x="5096049" y="1820720"/>
          <a:ext cx="1158084" cy="3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6049" y="1820720"/>
                        <a:ext cx="1158084" cy="37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415 sub 10 = 4 times 10 squared + 1 times 10 to the 1 + 5 times 10 to the 0 = 4 times 100 + 1 times 10 + 5 times 1 = 400 + 10 + 5 = 415.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66691"/>
              </p:ext>
            </p:extLst>
          </p:nvPr>
        </p:nvGraphicFramePr>
        <p:xfrm>
          <a:off x="637483" y="2236917"/>
          <a:ext cx="2463120" cy="133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888840" progId="Equation.DSMT4">
                  <p:embed/>
                </p:oleObj>
              </mc:Choice>
              <mc:Fallback>
                <p:oleObj name="Equation" r:id="rId4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483" y="2236917"/>
                        <a:ext cx="2463120" cy="133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ure 4-3 The first three positional values in the base - 10 number system. The figure shows the first three positional values in the base - 10 number system. Position values: 100, 10, 1. Positions: 2, 1, 0.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962400"/>
            <a:ext cx="5723601" cy="1268217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5729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18494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digit or bit in binary number has positional value that is power of 2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e occasionally refer to a binary number as a string of bits or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t string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termine the integer quantity that a string of bits represents:</a:t>
            </a:r>
          </a:p>
        </p:txBody>
      </p:sp>
      <p:graphicFrame>
        <p:nvGraphicFramePr>
          <p:cNvPr id="4" name="Object 3" descr="1 1 0 0 1 1 1 sub 2 = 1 times 2 to the sixth, + 1 times 2 to the fifth, + 0 times 2 to the fourth, + 0 times 2 cubed, + 1 times 2 squared, + 1 times 2 to the first, + 1 times 2 to the 0 = 1 times 64 + 1 times 32 + 0 times 16 + 0 times 8 + 1 times 4 + 1 times 2 + 1 times 1 = 64 + 32 + 4 + 2 + 1 = 10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3870"/>
              </p:ext>
            </p:extLst>
          </p:nvPr>
        </p:nvGraphicFramePr>
        <p:xfrm>
          <a:off x="550492" y="2895600"/>
          <a:ext cx="5087510" cy="13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888840" progId="Equation.DSMT4">
                  <p:embed/>
                </p:oleObj>
              </mc:Choice>
              <mc:Fallback>
                <p:oleObj name="Equation" r:id="rId2" imgW="3251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92" y="2895600"/>
                        <a:ext cx="5087510" cy="139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599226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positional value is computed by using the ** oper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1905000"/>
            <a:ext cx="8415338" cy="421038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binar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string of bits to a decimal integer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input(“Enter a string of bits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xponent = len(bitString)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digit in bitString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decimal = decimal + int(digit) * 2 ** expon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exponent = exponent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integer value is”, decimal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11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15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5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82117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5457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How are integers converted from decimal to binary: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algorithm uses division and subtraction instead of multiplication and addition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peatedly divides the decimal number by 2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fter each division, the remainder (either a 0 or 1) is placed at the beginning of a string of bi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Quotient becomes the next dividend in the proce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cess continues while the decimal number is greater than 0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55484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210383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imaltobinary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decimal integer to a string of bi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int(input(“Enter a decimal integer: ”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decimal ==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rint(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rint(“Quotient Remainder Binary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“ 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decimal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remainder = decimal %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decimal = decimal //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bitString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= str(remainder) + bit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rint(“%5d%8d%12s” % (decimal, remainder, bitString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binary representation is”, bitString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19630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Result of running preceding scri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090870"/>
            <a:ext cx="8415338" cy="2983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decimal integer: 34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uotient Remainder Binary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0	 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8 1	 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4 0 	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0 	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 0 	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 1 	1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binary representation is 100010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902697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sion Short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7102475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quick way to compute the decimal value of the number 10000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is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2 to the power of 4 or 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2666"/>
              </p:ext>
            </p:extLst>
          </p:nvPr>
        </p:nvGraphicFramePr>
        <p:xfrm>
          <a:off x="7485005" y="1525006"/>
          <a:ext cx="879903" cy="3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DSMT4">
                  <p:embed/>
                </p:oleObj>
              </mc:Choice>
              <mc:Fallback>
                <p:oleObj name="Equation" r:id="rId2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5005" y="1525006"/>
                        <a:ext cx="879903" cy="3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989712"/>
              </p:ext>
            </p:extLst>
          </p:nvPr>
        </p:nvGraphicFramePr>
        <p:xfrm>
          <a:off x="1219200" y="2057400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Decim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Bina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77330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octal to binary, start by assuming that each digit in the octal number represents three digits in the corresponding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Figure 4-4 The conversion of octal to binary. The conversion of octal to binary for 4 3 7 is 1 0 0, 0 1 1, 1 1 1, respectively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338298" cy="19857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825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binary to octal, you begin at the right and factor the bits into groups of three bits each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23014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hex to binary, replace each hex digit with the corresponding 4-bit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5 The conversion of hexadecimal to binary. The conversion of hexadecimal to binary for 4 3 F is 0 1 0 0, 0 0 1 1, 1 1 1 1, respectively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90800"/>
            <a:ext cx="4291054" cy="170350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7492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binary to hex, factor the bits into groups of 4 and look up the corresponding hex digit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01259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508379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5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string methods to manipulate string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6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output and write strings or numbers to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7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input and read strings or numbers from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8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library functions to access and navigate a file 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228612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437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software object that stores data on permanent medium such as disk or C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compared to keyboard input from human user, the main advantages of taking input data from a file are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set can be much larg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input much more quickly and with less chance of err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used repeatedly with the same program or with different progra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91857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 and Their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ing a text editor such as Notepad or TextEdit, you can create, view, and save data in a text fil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text file containing six floating-point numbers might look like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13346" y="2650622"/>
            <a:ext cx="2014538" cy="603242"/>
          </a:xfrm>
        </p:spPr>
        <p:txBody>
          <a:bodyPr/>
          <a:lstStyle/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34.6 22.33 66.75</a:t>
            </a:r>
          </a:p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77.12 21.44 99.01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3406119"/>
            <a:ext cx="6900332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ll data output to or input from a text file must be string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umber must be converted to string before outpu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89267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Text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can be output to a text file using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file for outpu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2357824"/>
            <a:ext cx="8415338" cy="120648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w'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file does not exist, it is creat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it already exists, Python opens it; when data are written to the file and the file is closed, any data previously existing in the file are erased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306" y="3700330"/>
            <a:ext cx="5350694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statement writes two line of text to the fil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72586" y="4038600"/>
            <a:ext cx="4986338" cy="709425"/>
          </a:xfrm>
        </p:spPr>
        <p:txBody>
          <a:bodyPr/>
          <a:lstStyle/>
          <a:p>
            <a:pPr marL="228600" lvl="1" indent="0">
              <a:buClr>
                <a:srgbClr val="007FA9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write("First line.\nSecond line.\n"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ll outputs are finished, close the file: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601133" y="4809146"/>
            <a:ext cx="1303867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close()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70130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Numbers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4190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pects a string as an argu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types of data must first be converted to strings before being written to output file (e.g., us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ode segment that illustrates the output of integers to a text file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98224" y="3022362"/>
            <a:ext cx="6298830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random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w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00):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number = random.randint(1, 500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f.write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(str(number) + ‘\n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close(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0935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open a file for input in a manner similar to opening a file for outpu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1870102"/>
            <a:ext cx="8415338" cy="866391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he path name is not accessible from the current working directory, Python raises an error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64754" y="29489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re are several ways to read data from a fi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tho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30570" y="3689830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 = f.rea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‘First line.\nSecond line.\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tex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Second line.</a:t>
            </a:r>
            <a:endParaRPr lang="en-IN" dirty="0">
              <a:solidFill>
                <a:srgbClr val="002060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57515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fter input is finished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an empty st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13346" y="1855152"/>
            <a:ext cx="8415338" cy="131574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4290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Next code segment inputs lines of text with readlin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39116" y="3759438"/>
            <a:ext cx="8415338" cy="210519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line != “”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line = f.readlin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line != “ ”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line = 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line.strip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757342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string representations of integers and floating-point numbers can be converted to the numbers by using the functio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t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lo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217632"/>
            <a:ext cx="8415338" cy="184204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line = line.stri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number = 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theSum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8821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next code segment modifies the previous one to handle integers separated by spaces and/or newlines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2234724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wordlist = lin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for word in word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number = int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theSum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408742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3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440312"/>
              </p:ext>
            </p:extLst>
          </p:nvPr>
        </p:nvGraphicFramePr>
        <p:xfrm>
          <a:off x="1447800" y="1905000"/>
          <a:ext cx="6096000" cy="309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(filename, mod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a file at the given filename and returns a file object. The mode can be ‘r’, ‘w’, ‘rw’, or ‘a’. The last two values mean read/write and appen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clos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loses an output file. Not needed for input fil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write(aStrin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utputs aString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o a fil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the contents of a file and returns them as a single string. Returns “” if the end of file is reach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lin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a line of text and 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it as a string, including the newline. Returns “” if the end of file is reached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986764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2209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complete set of directories and files forms a tree-like structur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ith a singl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oot director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 the top and branches down to nested files and subdirectori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You can access any other file or directory by using a </a:t>
            </a:r>
            <a:r>
              <a:rPr lang="en-US" b="1" dirty="0">
                <a:solidFill>
                  <a:schemeClr val="tx1"/>
                </a:solidFill>
              </a:rPr>
              <a:t>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the chain starts with the root directory, it’s called an </a:t>
            </a:r>
            <a:r>
              <a:rPr lang="en-US" b="1" dirty="0">
                <a:solidFill>
                  <a:schemeClr val="tx1"/>
                </a:solidFill>
              </a:rPr>
              <a:t>absolute 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chain starts from the current working directory, it’s called a </a:t>
            </a:r>
            <a:r>
              <a:rPr lang="en-US" b="1" dirty="0">
                <a:solidFill>
                  <a:schemeClr val="tx1"/>
                </a:solidFill>
              </a:rPr>
              <a:t>relative pathname</a:t>
            </a:r>
          </a:p>
        </p:txBody>
      </p:sp>
      <p:pic>
        <p:nvPicPr>
          <p:cNvPr id="5" name="Picture 4" descr="Figure 4-6 Ay portion of a system. The different level of directories linked to the target directory. Lambert k is linked to parent, which forks into three directories, my file dot t x t, current, and sibling. Current further branches out into two directories, my file dot t x t, and child. Child links to my file dot t x t. Sibling links to my file dot t x t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720048"/>
            <a:ext cx="2332986" cy="2498056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56878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Characters and Substrings in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this section, we examine the internal structure of a string more close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will learn how to extract portions of a string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tring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06429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8771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open files named myfile.txt in the child, parent, and sibling directories, where current is the current working directory, you could use relative pathnam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523146"/>
            <a:ext cx="8415338" cy="943335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hil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child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aren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iblin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sibling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  <a:endParaRPr lang="en-IN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17211"/>
              </p:ext>
            </p:extLst>
          </p:nvPr>
        </p:nvGraphicFramePr>
        <p:xfrm>
          <a:off x="1295400" y="3810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arget Directo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ur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sibling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ibl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173723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3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40219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designing Python programs that interact with files, it’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good idea to include error recover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example, before attempting to open a file for input, you should check to see if file ex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unctio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s.path.exist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upports this check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o print all of the names of files in the current working directory with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p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530" y="4022887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DirectoryPath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ge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stOfFileNames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lis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r(currentDirectoryPath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name in </a:t>
            </a:r>
            <a:r>
              <a:rPr lang="en-US" b="1" dirty="0" err="1">
                <a:solidFill>
                  <a:schemeClr val="tx1"/>
                </a:solidFill>
                <a:cs typeface="Courier New" panose="02070309020205020404" pitchFamily="49" charset="0"/>
              </a:rPr>
              <a:t>listOfFileNames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“.py” in 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 print(name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767617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4 of 5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145751"/>
              </p:ext>
            </p:extLst>
          </p:nvPr>
        </p:nvGraphicFramePr>
        <p:xfrm>
          <a:off x="1524000" y="1397000"/>
          <a:ext cx="6096000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ang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current working directory 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w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he path of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listdir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a list of the names in directory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k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reates a new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and places it in the curren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file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(old, new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file or directory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old 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new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m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e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 variable tha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holds the separator character (‘/’ or ‘\’) of the current file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2835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5 of 5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708506"/>
              </p:ext>
            </p:extLst>
          </p:nvPr>
        </p:nvGraphicFramePr>
        <p:xfrm>
          <a:off x="1597682" y="1981200"/>
          <a:ext cx="6096000" cy="324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.path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xists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exists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directory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il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file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siz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size of the object names by path in byt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ormcas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onverts path to a pathname appropriate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for the current file system; for example, converts forward slashes to backslashes and letters to lowercase on a Windows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774507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4701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sequence of zero or more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len function returns the number of characters in its string argumen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 string is an immutable data structur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operator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]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access a character at a given positio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also be used f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&lt;start&gt;:&lt;end&gt;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rator is used to detect the presence or absence of a substring in a str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: operation that is used with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tring type includes many useful methods for use with string object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4206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a software object that allows a program to transfer data to and from permanent storag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 is used to open a connection to a text file for input or outpu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ome useful methods: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line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oop treats an input file as a sequence of lin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 each pass through the loop, the loop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variable is bound to a line of text read from the fil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01442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ucture of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5751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n integer can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 be factored into more primitive par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: Consists of smaller pieces of data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ing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length: Number of characters it contains (0+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en </a:t>
            </a:r>
            <a:r>
              <a:rPr lang="en-US" dirty="0">
                <a:solidFill>
                  <a:schemeClr val="tx1"/>
                </a:solidFill>
              </a:rPr>
              <a:t>function returns the string’s length, which is the number of characters it contai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076" y="3759438"/>
            <a:ext cx="8415338" cy="105259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Hi there!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9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</a:p>
        </p:txBody>
      </p:sp>
      <p:pic>
        <p:nvPicPr>
          <p:cNvPr id="5" name="Picture 4" descr="Figure 4-1 Characters and their positions in a string. The positions of the characters in the string, hi there exclamation point, are: H, 0; i, 1; space, 2; t, 3; h, 4; e, 5; r, 6; e, 7; exclamation point, 8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281" y="4898646"/>
            <a:ext cx="3724609" cy="1265852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25206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form of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4754" y="1905000"/>
            <a:ext cx="8415338" cy="680186"/>
          </a:xfrm>
        </p:spPr>
        <p:txBody>
          <a:bodyPr/>
          <a:lstStyle/>
          <a:p>
            <a:pPr marL="0" indent="358775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a string&gt;[&lt;an integer expression&gt;]</a:t>
            </a:r>
            <a:endParaRPr lang="en-US" sz="16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47214" y="2615724"/>
            <a:ext cx="8415338" cy="3508653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Alan Turing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] # Examine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A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3] # Examine the fourth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] # Oops! An index error!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aceback (most recent call la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File “&lt;st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&gt;”, line 1, in &lt;module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dexError: string index out of rang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 − 1] # Examine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l] # Shorthand for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2] # Shorthand for next to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6593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is useful when you want to use the positions as well as the characters in a str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 a count-controlled loop</a:t>
            </a:r>
            <a:endParaRPr lang="en-US" sz="1600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438" y="2598637"/>
            <a:ext cx="8415338" cy="2806922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ata = “Hi there!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index in range(len(data)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print(index, data[index]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0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 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3 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4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6 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7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8 !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96711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cing for Sub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255" y="990600"/>
            <a:ext cx="8415338" cy="1772793"/>
          </a:xfrm>
        </p:spPr>
        <p:txBody>
          <a:bodyPr/>
          <a:lstStyle/>
          <a:p>
            <a:pPr marL="0" indent="0">
              <a:buClr>
                <a:srgbClr val="007FA9"/>
              </a:buClr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subscript operator can be used to obtain a substring through a process called 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</a:t>
            </a:r>
            <a:b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ja-JP" b="1" dirty="0">
                <a:solidFill>
                  <a:srgbClr val="002060"/>
                </a:solidFill>
                <a:ea typeface="ＭＳ Ｐゴシック" panose="020B0600070205080204" pitchFamily="34" charset="-128"/>
              </a:rPr>
              <a:t>name[startIndex:pastIndex]  </a:t>
            </a:r>
            <a:r>
              <a:rPr lang="en-US" altLang="ja-JP" sz="1800" dirty="0">
                <a:solidFill>
                  <a:srgbClr val="002060"/>
                </a:solidFill>
                <a:ea typeface="ＭＳ Ｐゴシック" panose="020B0600070205080204" pitchFamily="34" charset="-128"/>
              </a:rPr>
              <a:t>(startIndex is the start index of the string. </a:t>
            </a:r>
            <a:br>
              <a:rPr lang="en-US" altLang="ja-JP" sz="1800" dirty="0">
                <a:solidFill>
                  <a:srgbClr val="002060"/>
                </a:solidFill>
                <a:ea typeface="ＭＳ Ｐゴシック" panose="020B0600070205080204" pitchFamily="34" charset="-128"/>
              </a:rPr>
            </a:br>
            <a:r>
              <a:rPr lang="en-US" altLang="ja-JP" sz="1800" dirty="0">
                <a:solidFill>
                  <a:srgbClr val="002060"/>
                </a:solidFill>
                <a:ea typeface="ＭＳ Ｐゴシック" panose="020B0600070205080204" pitchFamily="34" charset="-128"/>
              </a:rPr>
              <a:t>	         pastIndex is one past the end of the slice.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lace a colon 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 in the subscript; an integer value can appear on either side of the colon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1892" y="2944077"/>
            <a:ext cx="8822108" cy="3128549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myfile.txt” 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]                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starts at the 1st character and goes to the end of th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1</a:t>
            </a:r>
            <a:r>
              <a:rPr lang="en-US" sz="1400" b="1" dirty="0">
                <a:solidFill>
                  <a:schemeClr val="tx1"/>
                </a:solidFill>
                <a:cs typeface="Courier New" panose="02070309020205020404" pitchFamily="49" charset="0"/>
              </a:rPr>
              <a:t>]                 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The first character only (starts at 0 and goes up to - but not including - 1)</a:t>
            </a:r>
            <a:endParaRPr lang="en-US" sz="1600" dirty="0">
              <a:solidFill>
                <a:srgbClr val="002060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m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2]              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The first two characters (at positions 0 through 1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my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:len(name)]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The entire string (start at beginning &amp; go up to but not including len(name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3:]              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The last three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2:6]                   </a:t>
            </a:r>
            <a:r>
              <a:rPr lang="en-US" sz="1400" dirty="0">
                <a:solidFill>
                  <a:srgbClr val="002060"/>
                </a:solidFill>
                <a:cs typeface="Courier New" panose="02070309020205020404" pitchFamily="49" charset="0"/>
              </a:rPr>
              <a:t># Drill to extract 'file’ (positions 2 through 5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file’</a:t>
            </a:r>
            <a:endParaRPr lang="en-IN" sz="16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057410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for a Substring with the in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2" y="1066800"/>
            <a:ext cx="8415338" cy="166353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used with strings, the left operand of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a target substring and the right operand is the string to be search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ru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arget string is somewhere in search string, 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al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wis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code segment traverses a list of filenames and prints just the filenames that have a .txt 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819400"/>
            <a:ext cx="8415338" cy="327935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 x = “Mississippi”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 if “ss” in x:	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     print (“Yes”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Yes</a:t>
            </a:r>
          </a:p>
          <a:p>
            <a:pPr marL="228600" lvl="1" indent="0">
              <a:buNone/>
            </a:pPr>
            <a:endParaRPr lang="en-US" b="1" dirty="0">
              <a:solidFill>
                <a:srgbClr val="002060"/>
              </a:solidFill>
              <a:cs typeface="Courier New" panose="02070309020205020404" pitchFamily="49" charset="0"/>
            </a:endParaRP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ileList = [“myfile.txt”, “myprogram.exe”, “yourfile.txt”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fileName in file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“.txt” in file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print(fileNam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>
                <a:solidFill>
                  <a:srgbClr val="002060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file.t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your</a:t>
            </a:r>
            <a:r>
              <a:rPr lang="en-US" sz="100" b="1" dirty="0">
                <a:solidFill>
                  <a:srgbClr val="002060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2060"/>
                </a:solidFill>
                <a:cs typeface="Courier New" panose="02070309020205020404" pitchFamily="49" charset="0"/>
              </a:rPr>
              <a:t>file.txt</a:t>
            </a:r>
            <a:endParaRPr lang="en-IN" dirty="0">
              <a:solidFill>
                <a:srgbClr val="002060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173333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a6b96ac6a4f6abc0b795a816308d74f837cbe8"/>
</p:tagLst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13</TotalTime>
  <Words>6306</Words>
  <Application>Microsoft Office PowerPoint</Application>
  <PresentationFormat>On-screen Show (4:3)</PresentationFormat>
  <Paragraphs>524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libri Light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Accessing Characters and Substrings in Strings</vt:lpstr>
      <vt:lpstr>The Structure of Strings</vt:lpstr>
      <vt:lpstr>The Subscript Operator (1 of 2)</vt:lpstr>
      <vt:lpstr>The Subscript Operator (2 of 2)</vt:lpstr>
      <vt:lpstr>Slicing for Substrings</vt:lpstr>
      <vt:lpstr>Testing for a Substring with the in Operator</vt:lpstr>
      <vt:lpstr>Using the find Operator</vt:lpstr>
      <vt:lpstr>String Methods (1 of 3)</vt:lpstr>
      <vt:lpstr>String Methods (2 of 3)</vt:lpstr>
      <vt:lpstr>String Methods (3 of 3)</vt:lpstr>
      <vt:lpstr>Data Encryption (1 of 6)</vt:lpstr>
      <vt:lpstr>Data Encryption (2 of 6)</vt:lpstr>
      <vt:lpstr>Data Encryption (3 of 6)</vt:lpstr>
      <vt:lpstr>Data Encryption (4 of 6)</vt:lpstr>
      <vt:lpstr>Data Encryption (5 of 6)</vt:lpstr>
      <vt:lpstr>Strings and Number Systems (1 of 2)</vt:lpstr>
      <vt:lpstr>Strings and Number Systems (2 of 2)</vt:lpstr>
      <vt:lpstr>The Positional System for Representing Numbers</vt:lpstr>
      <vt:lpstr>Converting Binary to Decimal (1 of 2)</vt:lpstr>
      <vt:lpstr>Converting Binary to Decimal (2 of 2)</vt:lpstr>
      <vt:lpstr>Converting Decimal to Binary (1 of 3)</vt:lpstr>
      <vt:lpstr>Converting Decimal to Binary (2 of 3)</vt:lpstr>
      <vt:lpstr>Converting Decimal to Binary (3 of 3)</vt:lpstr>
      <vt:lpstr>Conversion Shortcuts</vt:lpstr>
      <vt:lpstr>Octal and Hexadecimal Numbers (1 of 2)</vt:lpstr>
      <vt:lpstr>Octal and Hexadecimal Numbers (2 of 2)</vt:lpstr>
      <vt:lpstr>Text Files</vt:lpstr>
      <vt:lpstr>Text Files and Their Format</vt:lpstr>
      <vt:lpstr>Writing Text to a File</vt:lpstr>
      <vt:lpstr>Writing Numbers to a File</vt:lpstr>
      <vt:lpstr>Reading Text from a File (1 of 2)</vt:lpstr>
      <vt:lpstr>Reading Text from a File (2 of 2)</vt:lpstr>
      <vt:lpstr>Reading Numbers from a File (1 of 3)</vt:lpstr>
      <vt:lpstr>Reading Numbers from a File (2 of 3)</vt:lpstr>
      <vt:lpstr>Reading Numbers from a File (3 of 3)</vt:lpstr>
      <vt:lpstr>Accessing and Manipulating Files and Directories on Disk (1 of 5)</vt:lpstr>
      <vt:lpstr>Accessing and Manipulating Files and Directories on Disk (2 of 5)</vt:lpstr>
      <vt:lpstr>Accessing and Manipulating Files and Directories on Disk (3 of 5)</vt:lpstr>
      <vt:lpstr>Accessing and Manipulating Files and Directories on Disk (4 of 5)</vt:lpstr>
      <vt:lpstr>Accessing and Manipulating Files and Directories on Disk (5 of 5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Toler, Casandra</cp:lastModifiedBy>
  <cp:revision>927</cp:revision>
  <cp:lastPrinted>2010-11-12T17:54:40Z</cp:lastPrinted>
  <dcterms:created xsi:type="dcterms:W3CDTF">2007-02-15T20:50:52Z</dcterms:created>
  <dcterms:modified xsi:type="dcterms:W3CDTF">2021-09-28T22:2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